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620C78" w14:textId="4F9692FE" w:rsidR="00916C9A" w:rsidRDefault="000C3EDD" w:rsidP="00460425">
      <w:pPr>
        <w:pStyle w:val="Heading1"/>
        <w:jc w:val="center"/>
      </w:pPr>
      <w:r>
        <w:t>AMATH 403/503 Ho</w:t>
      </w:r>
      <w:r w:rsidR="006924AB">
        <w:t>mework Assignment #2</w:t>
      </w:r>
      <w:bookmarkStart w:id="0" w:name="_GoBack"/>
      <w:bookmarkEnd w:id="0"/>
      <w:r w:rsidR="009274CC">
        <w:t xml:space="preserve"> Spring 2019</w:t>
      </w:r>
    </w:p>
    <w:p w14:paraId="1A852E37" w14:textId="6D731D3E" w:rsidR="000C3EDD" w:rsidRDefault="009274CC" w:rsidP="000C3EDD">
      <w:pPr>
        <w:jc w:val="center"/>
        <w:rPr>
          <w:sz w:val="24"/>
          <w:szCs w:val="24"/>
        </w:rPr>
      </w:pPr>
      <w:r>
        <w:rPr>
          <w:sz w:val="24"/>
          <w:szCs w:val="24"/>
        </w:rPr>
        <w:t>Assigned: Monday, April 15, 2019</w:t>
      </w:r>
    </w:p>
    <w:p w14:paraId="024AA690" w14:textId="3C30A6F6" w:rsidR="000C3EDD" w:rsidRDefault="009274CC" w:rsidP="000C3EDD">
      <w:pPr>
        <w:jc w:val="center"/>
        <w:rPr>
          <w:sz w:val="24"/>
          <w:szCs w:val="24"/>
        </w:rPr>
      </w:pPr>
      <w:r>
        <w:rPr>
          <w:sz w:val="24"/>
          <w:szCs w:val="24"/>
        </w:rPr>
        <w:t>Due: Monday, April 22, 2019</w:t>
      </w:r>
    </w:p>
    <w:p w14:paraId="17D55948" w14:textId="31820EA6" w:rsidR="008F53BA" w:rsidRDefault="00460425" w:rsidP="008F53BA">
      <w:pPr>
        <w:pStyle w:val="ListParagraph"/>
        <w:ind w:left="0"/>
      </w:pPr>
      <w:r>
        <w:t>Find</w:t>
      </w:r>
      <w:r w:rsidR="008F53BA">
        <w:t xml:space="preserve"> the solution to the following wave problems in the form of a Fourier series:</w:t>
      </w:r>
    </w:p>
    <w:p w14:paraId="6ECEE85C" w14:textId="77777777" w:rsidR="008F53BA" w:rsidRDefault="008F53BA" w:rsidP="008F53BA">
      <w:pPr>
        <w:pStyle w:val="ListParagraph"/>
        <w:ind w:left="0"/>
      </w:pPr>
      <w:r>
        <w:t xml:space="preserve">       (a)</w:t>
      </w:r>
      <w:r>
        <w:tab/>
      </w:r>
      <w:r w:rsidR="00460425" w:rsidRPr="008F53BA">
        <w:rPr>
          <w:position w:val="-24"/>
        </w:rPr>
        <w:object w:dxaOrig="6500" w:dyaOrig="660" w14:anchorId="1F59D3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5pt;height:33pt" o:ole="">
            <v:imagedata r:id="rId6" o:title=""/>
          </v:shape>
          <o:OLEObject Type="Embed" ProgID="Equation.DSMT4" ShapeID="_x0000_i1025" DrawAspect="Content" ObjectID="_1490539305" r:id="rId7"/>
        </w:object>
      </w:r>
      <w:r>
        <w:t xml:space="preserve"> </w:t>
      </w:r>
    </w:p>
    <w:p w14:paraId="12B4FD06" w14:textId="77777777" w:rsidR="008F53BA" w:rsidRDefault="008F53BA" w:rsidP="008F53BA">
      <w:pPr>
        <w:pStyle w:val="ListParagraph"/>
        <w:ind w:left="0"/>
      </w:pPr>
      <w:r>
        <w:t xml:space="preserve">       (b) </w:t>
      </w:r>
      <w:r w:rsidR="00460425" w:rsidRPr="008F53BA">
        <w:rPr>
          <w:position w:val="-24"/>
        </w:rPr>
        <w:object w:dxaOrig="6620" w:dyaOrig="660" w14:anchorId="542584CB">
          <v:shape id="_x0000_i1026" type="#_x0000_t75" style="width:331pt;height:33pt" o:ole="">
            <v:imagedata r:id="rId8" o:title=""/>
          </v:shape>
          <o:OLEObject Type="Embed" ProgID="Equation.DSMT4" ShapeID="_x0000_i1026" DrawAspect="Content" ObjectID="_1490539306" r:id="rId9"/>
        </w:object>
      </w:r>
      <w:r>
        <w:t xml:space="preserve"> </w:t>
      </w:r>
    </w:p>
    <w:p w14:paraId="445B7C5D" w14:textId="77777777" w:rsidR="008F53BA" w:rsidRDefault="008F53BA" w:rsidP="008F53BA">
      <w:pPr>
        <w:pStyle w:val="ListParagraph"/>
        <w:ind w:left="0"/>
      </w:pPr>
      <w:r>
        <w:t xml:space="preserve">       (c) </w:t>
      </w:r>
      <w:r w:rsidR="00460425" w:rsidRPr="008F53BA">
        <w:rPr>
          <w:position w:val="-24"/>
        </w:rPr>
        <w:object w:dxaOrig="7040" w:dyaOrig="660" w14:anchorId="3E644653">
          <v:shape id="_x0000_i1027" type="#_x0000_t75" style="width:352pt;height:33pt" o:ole="">
            <v:imagedata r:id="rId10" o:title=""/>
          </v:shape>
          <o:OLEObject Type="Embed" ProgID="Equation.DSMT4" ShapeID="_x0000_i1027" DrawAspect="Content" ObjectID="_1490539307" r:id="rId11"/>
        </w:object>
      </w:r>
      <w:r>
        <w:t xml:space="preserve"> </w:t>
      </w:r>
    </w:p>
    <w:p w14:paraId="04BEC392" w14:textId="77777777" w:rsidR="00460425" w:rsidRDefault="00460425" w:rsidP="008F53BA">
      <w:pPr>
        <w:pStyle w:val="ListParagraph"/>
        <w:ind w:left="0"/>
      </w:pPr>
      <w:r>
        <w:t xml:space="preserve">       (d) </w:t>
      </w:r>
      <w:r w:rsidRPr="00460425">
        <w:rPr>
          <w:position w:val="-24"/>
        </w:rPr>
        <w:object w:dxaOrig="6800" w:dyaOrig="660" w14:anchorId="27EAAB2E">
          <v:shape id="_x0000_i1028" type="#_x0000_t75" style="width:340pt;height:33pt" o:ole="">
            <v:imagedata r:id="rId12" o:title=""/>
          </v:shape>
          <o:OLEObject Type="Embed" ProgID="Equation.DSMT4" ShapeID="_x0000_i1028" DrawAspect="Content" ObjectID="_1490539308" r:id="rId13"/>
        </w:object>
      </w:r>
      <w:r>
        <w:t xml:space="preserve"> </w:t>
      </w:r>
    </w:p>
    <w:p w14:paraId="25616BF7" w14:textId="77777777" w:rsidR="00460425" w:rsidRDefault="00460425" w:rsidP="008F53BA">
      <w:pPr>
        <w:pStyle w:val="ListParagraph"/>
        <w:ind w:left="0"/>
      </w:pPr>
      <w:r>
        <w:t xml:space="preserve">       (e) </w:t>
      </w:r>
      <w:r w:rsidR="00E34B2A" w:rsidRPr="00460425">
        <w:rPr>
          <w:position w:val="-24"/>
        </w:rPr>
        <w:object w:dxaOrig="6979" w:dyaOrig="660" w14:anchorId="70B5D30F">
          <v:shape id="_x0000_i1029" type="#_x0000_t75" style="width:349.5pt;height:33pt" o:ole="">
            <v:imagedata r:id="rId14" o:title=""/>
          </v:shape>
          <o:OLEObject Type="Embed" ProgID="Equation.DSMT4" ShapeID="_x0000_i1029" DrawAspect="Content" ObjectID="_1490539309" r:id="rId15"/>
        </w:object>
      </w:r>
      <w:r>
        <w:t xml:space="preserve"> </w:t>
      </w:r>
    </w:p>
    <w:p w14:paraId="2577B7DA" w14:textId="77777777" w:rsidR="00460425" w:rsidRDefault="00460425" w:rsidP="008F53BA">
      <w:pPr>
        <w:pStyle w:val="ListParagraph"/>
        <w:ind w:left="0"/>
      </w:pPr>
      <w:r>
        <w:t xml:space="preserve">       (f) </w:t>
      </w:r>
      <w:r w:rsidRPr="00460425">
        <w:rPr>
          <w:position w:val="-24"/>
        </w:rPr>
        <w:object w:dxaOrig="7600" w:dyaOrig="660" w14:anchorId="0A6ECE01">
          <v:shape id="_x0000_i1030" type="#_x0000_t75" style="width:380pt;height:33pt" o:ole="">
            <v:imagedata r:id="rId16" o:title=""/>
          </v:shape>
          <o:OLEObject Type="Embed" ProgID="Equation.DSMT4" ShapeID="_x0000_i1030" DrawAspect="Content" ObjectID="_1490539310" r:id="rId17"/>
        </w:object>
      </w:r>
      <w:r>
        <w:t xml:space="preserve"> </w:t>
      </w:r>
    </w:p>
    <w:p w14:paraId="7CD4E6DB" w14:textId="77777777" w:rsidR="00460425" w:rsidRDefault="00460425" w:rsidP="008F53BA">
      <w:pPr>
        <w:pStyle w:val="ListParagraph"/>
        <w:ind w:left="0"/>
      </w:pPr>
      <w:r>
        <w:t xml:space="preserve">       (g) </w:t>
      </w:r>
      <w:r w:rsidRPr="00460425">
        <w:rPr>
          <w:position w:val="-24"/>
        </w:rPr>
        <w:object w:dxaOrig="7640" w:dyaOrig="660" w14:anchorId="57E1B109">
          <v:shape id="_x0000_i1031" type="#_x0000_t75" style="width:382pt;height:33pt" o:ole="">
            <v:imagedata r:id="rId18" o:title=""/>
          </v:shape>
          <o:OLEObject Type="Embed" ProgID="Equation.DSMT4" ShapeID="_x0000_i1031" DrawAspect="Content" ObjectID="_1490539311" r:id="rId19"/>
        </w:object>
      </w:r>
      <w:r>
        <w:t xml:space="preserve"> </w:t>
      </w:r>
    </w:p>
    <w:p w14:paraId="0EA95666" w14:textId="77777777" w:rsidR="008F53BA" w:rsidRPr="000C3EDD" w:rsidRDefault="008F53BA" w:rsidP="008F53BA">
      <w:pPr>
        <w:pStyle w:val="ListParagraph"/>
      </w:pPr>
      <w:r>
        <w:tab/>
      </w:r>
      <w:r>
        <w:tab/>
      </w:r>
      <w:r>
        <w:tab/>
      </w:r>
    </w:p>
    <w:sectPr w:rsidR="008F53BA" w:rsidRPr="000C3E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A274D5"/>
    <w:multiLevelType w:val="hybridMultilevel"/>
    <w:tmpl w:val="3ED499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F03236"/>
    <w:multiLevelType w:val="hybridMultilevel"/>
    <w:tmpl w:val="532045F0"/>
    <w:lvl w:ilvl="0" w:tplc="08FC10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E5A"/>
    <w:rsid w:val="00092027"/>
    <w:rsid w:val="000C3EDD"/>
    <w:rsid w:val="0010051D"/>
    <w:rsid w:val="001E1F43"/>
    <w:rsid w:val="00460425"/>
    <w:rsid w:val="005B4456"/>
    <w:rsid w:val="005D37FA"/>
    <w:rsid w:val="006924AB"/>
    <w:rsid w:val="008F53BA"/>
    <w:rsid w:val="00916C9A"/>
    <w:rsid w:val="009274CC"/>
    <w:rsid w:val="00D67E5A"/>
    <w:rsid w:val="00E34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3DA8F5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3ED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3EDD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0C3ED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3ED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3EDD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0C3E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0</Words>
  <Characters>399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 Department of Applied Mathematics</Company>
  <LinksUpToDate>false</LinksUpToDate>
  <CharactersWithSpaces>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ng</dc:creator>
  <cp:keywords/>
  <dc:description/>
  <cp:lastModifiedBy>KK Tung</cp:lastModifiedBy>
  <cp:revision>4</cp:revision>
  <dcterms:created xsi:type="dcterms:W3CDTF">2019-04-05T21:08:00Z</dcterms:created>
  <dcterms:modified xsi:type="dcterms:W3CDTF">2019-04-14T00:54:00Z</dcterms:modified>
</cp:coreProperties>
</file>